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809F7" w:rsidRPr="00D66844" w:rsidRDefault="00D66844" w:rsidP="001809F7">
      <w:r>
        <w:t>Algebra II – Mrs. Tilus</w:t>
      </w:r>
      <w:r w:rsidR="001809F7" w:rsidRPr="00D66844">
        <w:tab/>
      </w:r>
      <w:r w:rsidR="001809F7" w:rsidRPr="00D66844">
        <w:tab/>
      </w:r>
      <w:r w:rsidR="001809F7" w:rsidRPr="00D66844">
        <w:tab/>
      </w:r>
      <w:r w:rsidR="001809F7" w:rsidRPr="00D66844">
        <w:tab/>
      </w:r>
      <w:r w:rsidR="001809F7" w:rsidRPr="00D66844">
        <w:tab/>
      </w:r>
      <w:r w:rsidR="001809F7" w:rsidRPr="00D66844">
        <w:tab/>
        <w:t>Name</w:t>
      </w:r>
      <w:r>
        <w:t>:</w:t>
      </w:r>
      <w:r w:rsidR="001809F7" w:rsidRPr="00D66844">
        <w:t xml:space="preserve"> </w:t>
      </w:r>
      <w:r>
        <w:t>____________</w:t>
      </w:r>
      <w:r w:rsidR="001809F7" w:rsidRPr="00D66844">
        <w:t>__________________</w:t>
      </w:r>
    </w:p>
    <w:p w:rsidR="001809F7" w:rsidRPr="00D66844" w:rsidRDefault="00D66844" w:rsidP="001809F7">
      <w:r>
        <w:t>Unit 0 Review</w:t>
      </w:r>
    </w:p>
    <w:p w:rsidR="001809F7" w:rsidRPr="00D66844" w:rsidRDefault="001809F7" w:rsidP="001809F7">
      <w:pPr>
        <w:rPr>
          <w:sz w:val="12"/>
        </w:rPr>
      </w:pPr>
    </w:p>
    <w:p w:rsidR="001809F7" w:rsidRPr="00D66844" w:rsidRDefault="001809F7" w:rsidP="00D66844">
      <w:pPr>
        <w:jc w:val="center"/>
        <w:rPr>
          <w:b/>
          <w:u w:val="single"/>
        </w:rPr>
      </w:pPr>
      <w:r w:rsidRPr="00D66844">
        <w:rPr>
          <w:b/>
          <w:sz w:val="32"/>
          <w:u w:val="single"/>
        </w:rPr>
        <w:t xml:space="preserve">No Calculator is allowed on </w:t>
      </w:r>
      <w:r w:rsidR="00CB1957" w:rsidRPr="00D66844">
        <w:rPr>
          <w:b/>
          <w:sz w:val="32"/>
          <w:u w:val="single"/>
        </w:rPr>
        <w:t>this review</w:t>
      </w:r>
      <w:r w:rsidRPr="00D66844">
        <w:rPr>
          <w:b/>
          <w:sz w:val="32"/>
          <w:u w:val="single"/>
        </w:rPr>
        <w:t>.</w:t>
      </w:r>
    </w:p>
    <w:p w:rsidR="001809F7" w:rsidRPr="00D66844" w:rsidRDefault="001809F7" w:rsidP="001809F7">
      <w:pPr>
        <w:rPr>
          <w:sz w:val="12"/>
        </w:rPr>
      </w:pPr>
    </w:p>
    <w:p w:rsidR="001809F7" w:rsidRPr="00D66844" w:rsidRDefault="001809F7" w:rsidP="001809F7">
      <w:r w:rsidRPr="00D66844">
        <w:t>1. Put a check mark in each box for which the number on the left of the chart belongs to the set across the top.</w:t>
      </w:r>
    </w:p>
    <w:p w:rsidR="001809F7" w:rsidRPr="00D66844" w:rsidRDefault="001809F7" w:rsidP="001809F7"/>
    <w:tbl>
      <w:tblPr>
        <w:tblW w:w="109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45"/>
        <w:gridCol w:w="1199"/>
        <w:gridCol w:w="1090"/>
        <w:gridCol w:w="1266"/>
        <w:gridCol w:w="1327"/>
        <w:gridCol w:w="1266"/>
        <w:gridCol w:w="1266"/>
        <w:gridCol w:w="1266"/>
        <w:gridCol w:w="1319"/>
      </w:tblGrid>
      <w:tr w:rsidR="00F15229" w:rsidRPr="00F15229" w:rsidTr="00F15229">
        <w:trPr>
          <w:trHeight w:val="666"/>
        </w:trPr>
        <w:tc>
          <w:tcPr>
            <w:tcW w:w="945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</w:p>
        </w:tc>
        <w:tc>
          <w:tcPr>
            <w:tcW w:w="1199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Integers</w:t>
            </w:r>
          </w:p>
        </w:tc>
        <w:tc>
          <w:tcPr>
            <w:tcW w:w="1090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Digits</w:t>
            </w:r>
          </w:p>
        </w:tc>
        <w:tc>
          <w:tcPr>
            <w:tcW w:w="1266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Rational Numbers</w:t>
            </w:r>
          </w:p>
        </w:tc>
        <w:tc>
          <w:tcPr>
            <w:tcW w:w="1327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 xml:space="preserve">Irrational </w:t>
            </w:r>
          </w:p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Numbers</w:t>
            </w:r>
          </w:p>
        </w:tc>
        <w:tc>
          <w:tcPr>
            <w:tcW w:w="1266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Natural Numbers</w:t>
            </w:r>
          </w:p>
        </w:tc>
        <w:tc>
          <w:tcPr>
            <w:tcW w:w="1266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Whole Numbers</w:t>
            </w:r>
          </w:p>
        </w:tc>
        <w:tc>
          <w:tcPr>
            <w:tcW w:w="1266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Real Numbers</w:t>
            </w:r>
          </w:p>
        </w:tc>
        <w:tc>
          <w:tcPr>
            <w:tcW w:w="1319" w:type="dxa"/>
            <w:shd w:val="clear" w:color="auto" w:fill="000000" w:themeFill="text1"/>
          </w:tcPr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Imaginary</w:t>
            </w:r>
          </w:p>
          <w:p w:rsidR="00F15229" w:rsidRPr="00F15229" w:rsidRDefault="00F15229" w:rsidP="008F566E">
            <w:pPr>
              <w:rPr>
                <w:b/>
              </w:rPr>
            </w:pPr>
            <w:r w:rsidRPr="00F15229">
              <w:rPr>
                <w:b/>
              </w:rPr>
              <w:t>Numbers</w:t>
            </w:r>
          </w:p>
        </w:tc>
      </w:tr>
      <w:tr w:rsidR="00F15229" w:rsidRPr="00D66844" w:rsidTr="00F15229">
        <w:trPr>
          <w:trHeight w:val="379"/>
        </w:trPr>
        <w:tc>
          <w:tcPr>
            <w:tcW w:w="945" w:type="dxa"/>
          </w:tcPr>
          <w:p w:rsidR="00F15229" w:rsidRPr="00D66844" w:rsidRDefault="00F15229" w:rsidP="00F15229">
            <w:pPr>
              <w:jc w:val="center"/>
            </w:pPr>
            <w:r w:rsidRPr="00D66844">
              <w:t>5</w:t>
            </w:r>
          </w:p>
        </w:tc>
        <w:tc>
          <w:tcPr>
            <w:tcW w:w="1199" w:type="dxa"/>
          </w:tcPr>
          <w:p w:rsidR="00F15229" w:rsidRPr="00D66844" w:rsidRDefault="00F15229" w:rsidP="008F566E"/>
        </w:tc>
        <w:tc>
          <w:tcPr>
            <w:tcW w:w="1090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27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19" w:type="dxa"/>
          </w:tcPr>
          <w:p w:rsidR="00F15229" w:rsidRPr="00D66844" w:rsidRDefault="00F15229" w:rsidP="008F566E"/>
        </w:tc>
      </w:tr>
      <w:tr w:rsidR="00F15229" w:rsidRPr="00D66844" w:rsidTr="00F15229">
        <w:trPr>
          <w:trHeight w:val="379"/>
        </w:trPr>
        <w:tc>
          <w:tcPr>
            <w:tcW w:w="945" w:type="dxa"/>
          </w:tcPr>
          <w:p w:rsidR="00F15229" w:rsidRPr="00D66844" w:rsidRDefault="00F15229" w:rsidP="00F15229">
            <w:pPr>
              <w:jc w:val="center"/>
            </w:pPr>
            <w:r w:rsidRPr="00D66844">
              <w:t>-2/3</w:t>
            </w:r>
          </w:p>
        </w:tc>
        <w:tc>
          <w:tcPr>
            <w:tcW w:w="1199" w:type="dxa"/>
          </w:tcPr>
          <w:p w:rsidR="00F15229" w:rsidRPr="00D66844" w:rsidRDefault="00F15229" w:rsidP="008F566E"/>
        </w:tc>
        <w:tc>
          <w:tcPr>
            <w:tcW w:w="1090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27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19" w:type="dxa"/>
          </w:tcPr>
          <w:p w:rsidR="00F15229" w:rsidRPr="00D66844" w:rsidRDefault="00F15229" w:rsidP="008F566E"/>
        </w:tc>
      </w:tr>
      <w:tr w:rsidR="00F15229" w:rsidRPr="00D66844" w:rsidTr="00F15229">
        <w:trPr>
          <w:trHeight w:val="379"/>
        </w:trPr>
        <w:tc>
          <w:tcPr>
            <w:tcW w:w="945" w:type="dxa"/>
          </w:tcPr>
          <w:p w:rsidR="00F15229" w:rsidRPr="00D66844" w:rsidRDefault="00F15229" w:rsidP="00F15229">
            <w:pPr>
              <w:jc w:val="center"/>
            </w:pPr>
            <w:r w:rsidRPr="00D66844">
              <w:rPr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7" type="#_x0000_t75" style="width:19pt;height:18pt" o:ole="">
                  <v:imagedata r:id="rId6" o:title=""/>
                </v:shape>
                <o:OLEObject Type="Embed" ProgID="Equation.DSMT4" ShapeID="_x0000_i1237" DrawAspect="Content" ObjectID="_1597840723" r:id="rId7"/>
              </w:object>
            </w:r>
          </w:p>
        </w:tc>
        <w:tc>
          <w:tcPr>
            <w:tcW w:w="1199" w:type="dxa"/>
          </w:tcPr>
          <w:p w:rsidR="00F15229" w:rsidRPr="00D66844" w:rsidRDefault="00F15229" w:rsidP="008F566E"/>
        </w:tc>
        <w:tc>
          <w:tcPr>
            <w:tcW w:w="1090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27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19" w:type="dxa"/>
          </w:tcPr>
          <w:p w:rsidR="00F15229" w:rsidRPr="00D66844" w:rsidRDefault="00F15229" w:rsidP="008F566E"/>
        </w:tc>
      </w:tr>
      <w:tr w:rsidR="00F15229" w:rsidRPr="00D66844" w:rsidTr="00F15229">
        <w:trPr>
          <w:trHeight w:val="379"/>
        </w:trPr>
        <w:tc>
          <w:tcPr>
            <w:tcW w:w="945" w:type="dxa"/>
          </w:tcPr>
          <w:p w:rsidR="00F15229" w:rsidRPr="00D66844" w:rsidRDefault="00F15229" w:rsidP="00F15229">
            <w:pPr>
              <w:jc w:val="center"/>
            </w:pPr>
            <w:r w:rsidRPr="00D66844">
              <w:rPr>
                <w:position w:val="-8"/>
              </w:rPr>
              <w:object w:dxaOrig="499" w:dyaOrig="360">
                <v:shape id="_x0000_i1238" type="#_x0000_t75" style="width:24.95pt;height:18pt" o:ole="">
                  <v:imagedata r:id="rId8" o:title=""/>
                </v:shape>
                <o:OLEObject Type="Embed" ProgID="Equation.DSMT4" ShapeID="_x0000_i1238" DrawAspect="Content" ObjectID="_1597840724" r:id="rId9"/>
              </w:object>
            </w:r>
          </w:p>
        </w:tc>
        <w:tc>
          <w:tcPr>
            <w:tcW w:w="1199" w:type="dxa"/>
          </w:tcPr>
          <w:p w:rsidR="00F15229" w:rsidRPr="00D66844" w:rsidRDefault="00F15229" w:rsidP="008F566E"/>
        </w:tc>
        <w:tc>
          <w:tcPr>
            <w:tcW w:w="1090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27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266" w:type="dxa"/>
          </w:tcPr>
          <w:p w:rsidR="00F15229" w:rsidRPr="00D66844" w:rsidRDefault="00F15229" w:rsidP="008F566E"/>
        </w:tc>
        <w:tc>
          <w:tcPr>
            <w:tcW w:w="1319" w:type="dxa"/>
          </w:tcPr>
          <w:p w:rsidR="00F15229" w:rsidRPr="00D66844" w:rsidRDefault="00F15229" w:rsidP="008F566E"/>
        </w:tc>
      </w:tr>
    </w:tbl>
    <w:p w:rsidR="001809F7" w:rsidRPr="00D66844" w:rsidRDefault="001809F7" w:rsidP="001809F7"/>
    <w:p w:rsidR="001809F7" w:rsidRPr="00D66844" w:rsidRDefault="001809F7" w:rsidP="001809F7">
      <w:r w:rsidRPr="00D66844">
        <w:t xml:space="preserve">2. </w:t>
      </w:r>
      <w:r w:rsidRPr="00D66844">
        <w:rPr>
          <w:b/>
          <w:bCs/>
        </w:rPr>
        <w:t>Graph</w:t>
      </w:r>
      <w:r w:rsidRPr="00D66844">
        <w:t xml:space="preserve"> each number </w:t>
      </w:r>
      <w:r w:rsidRPr="00D66844">
        <w:rPr>
          <w:b/>
          <w:bCs/>
        </w:rPr>
        <w:t>and</w:t>
      </w:r>
      <w:r w:rsidRPr="00D66844">
        <w:t xml:space="preserve"> then </w:t>
      </w:r>
      <w:r w:rsidRPr="00D66844">
        <w:rPr>
          <w:b/>
          <w:bCs/>
        </w:rPr>
        <w:t>list</w:t>
      </w:r>
      <w:r w:rsidRPr="00D66844">
        <w:t xml:space="preserve"> them in order from least to greatest.</w:t>
      </w:r>
    </w:p>
    <w:p w:rsidR="001809F7" w:rsidRPr="00D66844" w:rsidRDefault="001809F7" w:rsidP="001809F7"/>
    <w:p w:rsidR="001809F7" w:rsidRPr="00D66844" w:rsidRDefault="001809F7" w:rsidP="001809F7">
      <w:r w:rsidRPr="00D66844">
        <w:tab/>
        <w:t xml:space="preserve">5, -3, </w:t>
      </w:r>
      <w:r w:rsidRPr="00D66844">
        <w:rPr>
          <w:position w:val="-24"/>
        </w:rPr>
        <w:object w:dxaOrig="360" w:dyaOrig="620">
          <v:shape id="_x0000_i1027" type="#_x0000_t75" style="width:18pt;height:31pt" o:ole="">
            <v:imagedata r:id="rId10" o:title=""/>
          </v:shape>
          <o:OLEObject Type="Embed" ProgID="Equation.DSMT4" ShapeID="_x0000_i1027" DrawAspect="Content" ObjectID="_1597840725" r:id="rId11"/>
        </w:object>
      </w:r>
      <w:r w:rsidRPr="00D66844">
        <w:t xml:space="preserve">, </w:t>
      </w:r>
      <w:r w:rsidRPr="00D66844">
        <w:rPr>
          <w:position w:val="-24"/>
        </w:rPr>
        <w:object w:dxaOrig="240" w:dyaOrig="620">
          <v:shape id="_x0000_i1028" type="#_x0000_t75" style="width:12pt;height:31pt" o:ole="">
            <v:imagedata r:id="rId12" o:title=""/>
          </v:shape>
          <o:OLEObject Type="Embed" ProgID="Equation.DSMT4" ShapeID="_x0000_i1028" DrawAspect="Content" ObjectID="_1597840726" r:id="rId13"/>
        </w:object>
      </w:r>
      <w:r w:rsidRPr="00D66844">
        <w:t xml:space="preserve">, 0, </w:t>
      </w:r>
      <w:r w:rsidRPr="00D66844">
        <w:rPr>
          <w:position w:val="-24"/>
        </w:rPr>
        <w:object w:dxaOrig="240" w:dyaOrig="620">
          <v:shape id="_x0000_i1029" type="#_x0000_t75" style="width:12pt;height:31pt" o:ole="">
            <v:imagedata r:id="rId14" o:title=""/>
          </v:shape>
          <o:OLEObject Type="Embed" ProgID="Equation.DSMT4" ShapeID="_x0000_i1029" DrawAspect="Content" ObjectID="_1597840727" r:id="rId15"/>
        </w:object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="00B06A3D">
        <w:tab/>
      </w:r>
      <w:r w:rsidR="00074094">
        <w:t xml:space="preserve">2.  </w:t>
      </w:r>
      <w:r w:rsidRPr="00D66844">
        <w:t>least</w:t>
      </w:r>
      <w:r w:rsidR="00074094">
        <w:t xml:space="preserve"> to greatest _______________</w:t>
      </w:r>
      <w:r w:rsidRPr="00D66844">
        <w:t>____</w:t>
      </w:r>
    </w:p>
    <w:p w:rsidR="001809F7" w:rsidRPr="00D66844" w:rsidRDefault="001809F7" w:rsidP="001809F7"/>
    <w:p w:rsidR="001809F7" w:rsidRPr="00D66844" w:rsidRDefault="001809F7" w:rsidP="001809F7">
      <w:r w:rsidRPr="00D66844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196215</wp:posOffset>
                </wp:positionV>
                <wp:extent cx="4067175" cy="269875"/>
                <wp:effectExtent l="0" t="0" r="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1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09F7" w:rsidRPr="00606D6F" w:rsidRDefault="001809F7" w:rsidP="001809F7">
                            <w:pPr>
                              <w:rPr>
                                <w:rFonts w:ascii="Cambria" w:hAnsi="Cambria"/>
                              </w:rPr>
                            </w:pPr>
                            <w:r w:rsidRPr="00606D6F">
                              <w:rPr>
                                <w:rFonts w:ascii="Cambria" w:hAnsi="Cambria"/>
                              </w:rPr>
                              <w:t xml:space="preserve">-6     -5      -4     -3     -2      -1      0      1      2       3       4       5     6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" o:spid="_x0000_s1026" type="#_x0000_t202" style="position:absolute;margin-left:.15pt;margin-top:15.45pt;width:320.25pt;height:21.2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" filled="f" stroked="f">
                <v:textbox style="mso-fit-shape-to-text:t">
                  <w:txbxContent>
                    <w:p w:rsidR="001809F7" w:rsidRPr="00606D6F" w:rsidRDefault="001809F7" w:rsidP="001809F7">
                      <w:pPr>
                        <w:rPr>
                          <w:rFonts w:ascii="Cambria" w:hAnsi="Cambria"/>
                        </w:rPr>
                      </w:pPr>
                      <w:r w:rsidRPr="00606D6F">
                        <w:rPr>
                          <w:rFonts w:ascii="Cambria" w:hAnsi="Cambria"/>
                        </w:rPr>
                        <w:t xml:space="preserve">-6     -5      -4     -3     -2      -1      0      1      2       3       4       5     6   </w:t>
                      </w:r>
                    </w:p>
                  </w:txbxContent>
                </v:textbox>
              </v:shape>
            </w:pict>
          </mc:Fallback>
        </mc:AlternateContent>
      </w:r>
      <w:r w:rsidRPr="00D66844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4310</wp:posOffset>
                </wp:positionH>
                <wp:positionV relativeFrom="paragraph">
                  <wp:posOffset>59055</wp:posOffset>
                </wp:positionV>
                <wp:extent cx="3657600" cy="108585"/>
                <wp:effectExtent l="0" t="0" r="19050" b="24765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57600" cy="108585"/>
                          <a:chOff x="1746" y="10713"/>
                          <a:chExt cx="5760" cy="469"/>
                        </a:xfrm>
                      </wpg:grpSpPr>
                      <wps:wsp>
                        <wps:cNvPr id="20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174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222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270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18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66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414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62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510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558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606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654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702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7506" y="10713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E2BB70" id="Group 19" o:spid="_x0000_s1026" style="position:absolute;margin-left:15.3pt;margin-top:4.65pt;width:4in;height:8.55pt;z-index:251659264" coordorigin="1746,10713" coordsize="5760,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7" type="#_x0000_t32" style="position:absolute;left:174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<v:shape id="AutoShape 6" o:spid="_x0000_s1028" type="#_x0000_t32" style="position:absolute;left:222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"/>
                <v:shape id="AutoShape 8" o:spid="_x0000_s1029" type="#_x0000_t32" style="position:absolute;left:270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<v:shape id="AutoShape 10" o:spid="_x0000_s1030" type="#_x0000_t32" style="position:absolute;left:318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953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JW33nfEAAAA2wAAAA8A&#10;AAAAAAAAAAAAAAAABwIAAGRycy9kb3ducmV2LnhtbFBLBQYAAAAAAwADALcAAAD4AgAAAAA=&#10;"/>
                <v:shape id="AutoShape 13" o:spid="_x0000_s1031" type="#_x0000_t32" style="position:absolute;left:366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  <v:shape id="AutoShape 15" o:spid="_x0000_s1032" type="#_x0000_t32" style="position:absolute;left:414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"/>
                <v:shape id="AutoShape 17" o:spid="_x0000_s1033" type="#_x0000_t32" style="position:absolute;left:462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<v:shape id="AutoShape 19" o:spid="_x0000_s1034" type="#_x0000_t32" style="position:absolute;left:510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<v:shape id="AutoShape 21" o:spid="_x0000_s1035" type="#_x0000_t32" style="position:absolute;left:558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E0wG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RqbvqQfIJd/AAAA//8DAFBLAQItABQABgAIAAAAIQDb4fbL7gAAAIUBAAATAAAAAAAAAAAAAAAA&#10;AAAAAABbQ29udGVudF9UeXBlc10ueG1sUEsBAi0AFAAGAAgAAAAhAFr0LFu/AAAAFQEAAAsAAAAA&#10;AAAAAAAAAAAAHwEAAF9yZWxzLy5yZWxzUEsBAi0AFAAGAAgAAAAhAJsTTAbBAAAA2wAAAA8AAAAA&#10;AAAAAAAAAAAABwIAAGRycy9kb3ducmV2LnhtbFBLBQYAAAAAAwADALcAAAD1AgAAAAA=&#10;"/>
                <v:shape id="AutoShape 23" o:spid="_x0000_s1036" type="#_x0000_t32" style="position:absolute;left:606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"/>
                <v:shape id="AutoShape 25" o:spid="_x0000_s1037" type="#_x0000_t32" style="position:absolute;left:654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  <v:shape id="AutoShape 27" o:spid="_x0000_s1038" type="#_x0000_t32" style="position:absolute;left:702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shape id="AutoShape 29" o:spid="_x0000_s1039" type="#_x0000_t32" style="position:absolute;left:7506;top:10713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Iu0xxAAAANs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H8i7THEAAAA2wAAAA8A&#10;AAAAAAAAAAAAAAAABwIAAGRycy9kb3ducmV2LnhtbFBLBQYAAAAAAwADALcAAAD4AgAAAAA=&#10;"/>
              </v:group>
            </w:pict>
          </mc:Fallback>
        </mc:AlternateContent>
      </w:r>
      <w:r w:rsidRPr="00D66844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102235</wp:posOffset>
                </wp:positionV>
                <wp:extent cx="3945255" cy="635"/>
                <wp:effectExtent l="38100" t="76200" r="17145" b="94615"/>
                <wp:wrapNone/>
                <wp:docPr id="18" name="Straight Arrow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4525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7FCAE2" id="Straight Arrow Connector 18" o:spid="_x0000_s1026" type="#_x0000_t32" style="position:absolute;margin-left:5pt;margin-top:8.05pt;width:310.6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">
                <v:stroke startarrow="block" endarrow="block"/>
              </v:shape>
            </w:pict>
          </mc:Fallback>
        </mc:AlternateContent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  <w:t xml:space="preserve">    </w:t>
      </w:r>
      <w:r w:rsidRPr="00D66844">
        <w:tab/>
      </w:r>
    </w:p>
    <w:p w:rsidR="001809F7" w:rsidRPr="00D66844" w:rsidRDefault="001809F7" w:rsidP="001809F7"/>
    <w:p w:rsidR="001809F7" w:rsidRPr="00D66844" w:rsidRDefault="001809F7" w:rsidP="001809F7"/>
    <w:p w:rsidR="001809F7" w:rsidRDefault="001809F7" w:rsidP="001809F7"/>
    <w:p w:rsidR="00B06A3D" w:rsidRPr="00D66844" w:rsidRDefault="00B06A3D" w:rsidP="001809F7"/>
    <w:p w:rsidR="001809F7" w:rsidRPr="00D66844" w:rsidRDefault="001809F7" w:rsidP="001809F7">
      <w:r w:rsidRPr="00D66844">
        <w:t>3.  Find the point 2/3 of the way from D to J. (Please state the letter or the number.)</w:t>
      </w:r>
      <w:r w:rsidRPr="00D66844">
        <w:tab/>
      </w:r>
      <w:r w:rsidRPr="00D66844">
        <w:tab/>
      </w:r>
    </w:p>
    <w:p w:rsidR="001809F7" w:rsidRPr="00D66844" w:rsidRDefault="001809F7" w:rsidP="001809F7">
      <w:r w:rsidRPr="00D66844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0005</wp:posOffset>
                </wp:positionH>
                <wp:positionV relativeFrom="paragraph">
                  <wp:posOffset>147955</wp:posOffset>
                </wp:positionV>
                <wp:extent cx="4067175" cy="269875"/>
                <wp:effectExtent l="0" t="0" r="0" b="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17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09F7" w:rsidRPr="00D96BF1" w:rsidRDefault="001809F7" w:rsidP="001809F7">
                            <w:pPr>
                              <w:rPr>
                                <w:rFonts w:ascii="Cambria" w:hAnsi="Cambria"/>
                              </w:rPr>
                            </w:pPr>
                            <w:r w:rsidRPr="00D96BF1">
                              <w:rPr>
                                <w:rFonts w:ascii="Cambria" w:hAnsi="Cambria"/>
                              </w:rPr>
                              <w:t>A       B      C      D       E       F      G      H       I        J       K      L       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7" o:spid="_x0000_s1027" type="#_x0000_t202" style="position:absolute;margin-left:3.15pt;margin-top:11.65pt;width:320.25pt;height:21.2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uOkuAIAAMI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" filled="f" stroked="f">
                <v:textbox style="mso-fit-shape-to-text:t">
                  <w:txbxContent>
                    <w:p w:rsidR="001809F7" w:rsidRPr="00D96BF1" w:rsidRDefault="001809F7" w:rsidP="001809F7">
                      <w:pPr>
                        <w:rPr>
                          <w:rFonts w:ascii="Cambria" w:hAnsi="Cambria"/>
                        </w:rPr>
                      </w:pPr>
                      <w:r w:rsidRPr="00D96BF1">
                        <w:rPr>
                          <w:rFonts w:ascii="Cambria" w:hAnsi="Cambria"/>
                        </w:rPr>
                        <w:t>A       B      C      D       E       F      G      H       I        J       K      L       M</w:t>
                      </w:r>
                    </w:p>
                  </w:txbxContent>
                </v:textbox>
              </v:shape>
            </w:pict>
          </mc:Fallback>
        </mc:AlternateContent>
      </w:r>
    </w:p>
    <w:p w:rsidR="001809F7" w:rsidRPr="00D66844" w:rsidRDefault="00074094" w:rsidP="001809F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 __________</w:t>
      </w:r>
    </w:p>
    <w:p w:rsidR="001809F7" w:rsidRPr="00D66844" w:rsidRDefault="001809F7" w:rsidP="001809F7">
      <w:r w:rsidRPr="00D66844">
        <w:rPr>
          <w:noProof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196215</wp:posOffset>
                </wp:positionV>
                <wp:extent cx="4067175" cy="269875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7175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09F7" w:rsidRPr="00D96BF1" w:rsidRDefault="001809F7" w:rsidP="001809F7">
                            <w:pPr>
                              <w:rPr>
                                <w:rFonts w:ascii="Cambria" w:hAnsi="Cambria"/>
                              </w:rPr>
                            </w:pPr>
                            <w:r w:rsidRPr="00D96BF1">
                              <w:rPr>
                                <w:rFonts w:ascii="Cambria" w:hAnsi="Cambria"/>
                              </w:rPr>
                              <w:t xml:space="preserve">-6     -5      -4     -3     -2      -1      0      1      2       3       4       5     6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6" o:spid="_x0000_s1028" type="#_x0000_t202" style="position:absolute;margin-left:.15pt;margin-top:15.45pt;width:320.25pt;height:21.2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hlTYuQIAAMI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" filled="f" stroked="f">
                <v:textbox style="mso-fit-shape-to-text:t">
                  <w:txbxContent>
                    <w:p w:rsidR="001809F7" w:rsidRPr="00D96BF1" w:rsidRDefault="001809F7" w:rsidP="001809F7">
                      <w:pPr>
                        <w:rPr>
                          <w:rFonts w:ascii="Cambria" w:hAnsi="Cambria"/>
                        </w:rPr>
                      </w:pPr>
                      <w:r w:rsidRPr="00D96BF1">
                        <w:rPr>
                          <w:rFonts w:ascii="Cambria" w:hAnsi="Cambria"/>
                        </w:rPr>
                        <w:t xml:space="preserve">-6     -5      -4     -3     -2      -1      0      1      2       3       4       5     6   </w:t>
                      </w:r>
                    </w:p>
                  </w:txbxContent>
                </v:textbox>
              </v:shape>
            </w:pict>
          </mc:Fallback>
        </mc:AlternateContent>
      </w:r>
      <w:r w:rsidRPr="00D66844">
        <w:rPr>
          <w:noProof/>
          <w:szCs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94310</wp:posOffset>
                </wp:positionH>
                <wp:positionV relativeFrom="paragraph">
                  <wp:posOffset>59055</wp:posOffset>
                </wp:positionV>
                <wp:extent cx="3657600" cy="108585"/>
                <wp:effectExtent l="0" t="0" r="0" b="2476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3657600" cy="108585"/>
                          <a:chOff x="0" y="0"/>
                          <a:chExt cx="5760" cy="469"/>
                        </a:xfrm>
                      </wpg:grpSpPr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6"/>
                        <wps:cNvCnPr>
                          <a:cxnSpLocks noChangeShapeType="1"/>
                        </wps:cNvCnPr>
                        <wps:spPr bwMode="auto">
                          <a:xfrm>
                            <a:off x="48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96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144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192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240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288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336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384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432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480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528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5760" y="0"/>
                            <a:ext cx="0" cy="46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BD9510" id="Group 2" o:spid="_x0000_s1026" style="position:absolute;margin-left:15.3pt;margin-top:4.65pt;width:4in;height:8.55pt;z-index:251662336" coordsize="5760,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">
                <v:shape id="AutoShape 4" o:spid="_x0000_s1027" type="#_x0000_t32" style="position:absolute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W6zoxAAAANoAAAAPAAAAZHJzL2Rvd25yZXYueG1sRI9PawIx&#10;FMTvhX6H8AQvRbNaFN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DlbrOjEAAAA2gAAAA8A&#10;AAAAAAAAAAAAAAAABwIAAGRycy9kb3ducmV2LnhtbFBLBQYAAAAAAwADALcAAAD4AgAAAAA=&#10;"/>
                <v:shape id="AutoShape 6" o:spid="_x0000_s1028" type="#_x0000_t32" style="position:absolute;left:48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"/>
                <v:shape id="AutoShape 8" o:spid="_x0000_s1029" type="#_x0000_t32" style="position:absolute;left:96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"/>
                <v:shape id="AutoShape 10" o:spid="_x0000_s1030" type="#_x0000_t32" style="position:absolute;left:144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"/>
                <v:shape id="AutoShape 13" o:spid="_x0000_s1031" type="#_x0000_t32" style="position:absolute;left:192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"/>
                <v:shape id="AutoShape 15" o:spid="_x0000_s1032" type="#_x0000_t32" style="position:absolute;left:240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"/>
                <v:shape id="AutoShape 17" o:spid="_x0000_s1033" type="#_x0000_t32" style="position:absolute;left:288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<v:shape id="AutoShape 19" o:spid="_x0000_s1034" type="#_x0000_t32" style="position:absolute;left:336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"/>
                <v:shape id="AutoShape 21" o:spid="_x0000_s1035" type="#_x0000_t32" style="position:absolute;left:384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<v:shape id="AutoShape 23" o:spid="_x0000_s1036" type="#_x0000_t32" style="position:absolute;left:432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<v:shape id="AutoShape 25" o:spid="_x0000_s1037" type="#_x0000_t32" style="position:absolute;left:480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<v:shape id="AutoShape 27" o:spid="_x0000_s1038" type="#_x0000_t32" style="position:absolute;left:528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<v:shape id="AutoShape 29" o:spid="_x0000_s1039" type="#_x0000_t32" style="position:absolute;left:5760;width:0;height:46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"/>
              </v:group>
            </w:pict>
          </mc:Fallback>
        </mc:AlternateContent>
      </w:r>
      <w:r w:rsidRPr="00D66844">
        <w:rPr>
          <w:noProof/>
          <w:szCs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3500</wp:posOffset>
                </wp:positionH>
                <wp:positionV relativeFrom="paragraph">
                  <wp:posOffset>102235</wp:posOffset>
                </wp:positionV>
                <wp:extent cx="3945255" cy="635"/>
                <wp:effectExtent l="38100" t="76200" r="17145" b="9461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4525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568365" id="Straight Arrow Connector 1" o:spid="_x0000_s1026" type="#_x0000_t32" style="position:absolute;margin-left:5pt;margin-top:8.05pt;width:310.65pt;height: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">
                <v:stroke startarrow="block" endarrow="block"/>
              </v:shape>
            </w:pict>
          </mc:Fallback>
        </mc:AlternateContent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</w:r>
      <w:r w:rsidRPr="00D66844">
        <w:tab/>
        <w:t xml:space="preserve">    </w:t>
      </w:r>
      <w:r w:rsidRPr="00D66844">
        <w:tab/>
      </w:r>
    </w:p>
    <w:p w:rsidR="001809F7" w:rsidRPr="00D66844" w:rsidRDefault="001809F7" w:rsidP="001809F7">
      <w:r w:rsidRPr="00D66844">
        <w:tab/>
      </w:r>
      <w:r w:rsidRPr="00D66844">
        <w:tab/>
      </w:r>
      <w:r w:rsidRPr="00D66844">
        <w:tab/>
      </w:r>
    </w:p>
    <w:p w:rsidR="001809F7" w:rsidRPr="00D66844" w:rsidRDefault="001809F7" w:rsidP="001809F7"/>
    <w:p w:rsidR="001809F7" w:rsidRDefault="001809F7" w:rsidP="001809F7"/>
    <w:p w:rsidR="00074094" w:rsidRDefault="00074094" w:rsidP="001809F7"/>
    <w:p w:rsidR="00B06A3D" w:rsidRPr="00D66844" w:rsidRDefault="00B06A3D" w:rsidP="001809F7"/>
    <w:p w:rsidR="001809F7" w:rsidRPr="00D66844" w:rsidRDefault="00B06A3D" w:rsidP="001809F7">
      <w:r>
        <w:t xml:space="preserve">4. a.)  </w:t>
      </w:r>
      <w:r w:rsidR="001809F7" w:rsidRPr="00D66844">
        <w:t>What is the reciprocal of 2y?</w:t>
      </w:r>
      <w:r w:rsidR="00074094" w:rsidRPr="00074094">
        <w:t xml:space="preserve"> </w:t>
      </w:r>
      <w:r w:rsidR="00074094">
        <w:t>_______________</w:t>
      </w:r>
    </w:p>
    <w:p w:rsidR="001809F7" w:rsidRPr="00D66844" w:rsidRDefault="001809F7" w:rsidP="001809F7"/>
    <w:p w:rsidR="001809F7" w:rsidRPr="00D66844" w:rsidRDefault="00B06A3D" w:rsidP="001809F7">
      <w:r>
        <w:t xml:space="preserve">    b</w:t>
      </w:r>
      <w:r>
        <w:t xml:space="preserve">.)  </w:t>
      </w:r>
      <w:r w:rsidR="001809F7" w:rsidRPr="00D66844">
        <w:t>What is the opposite of 12?</w:t>
      </w:r>
      <w:r w:rsidR="00074094" w:rsidRPr="00074094">
        <w:t xml:space="preserve"> </w:t>
      </w:r>
      <w:r w:rsidR="00074094">
        <w:t>_______________</w:t>
      </w:r>
    </w:p>
    <w:p w:rsidR="001809F7" w:rsidRPr="00D66844" w:rsidRDefault="001809F7" w:rsidP="001809F7"/>
    <w:p w:rsidR="001809F7" w:rsidRPr="00D66844" w:rsidRDefault="00B06A3D" w:rsidP="001809F7">
      <w:r>
        <w:t xml:space="preserve">    c</w:t>
      </w:r>
      <w:r>
        <w:t xml:space="preserve">.)  </w:t>
      </w:r>
      <w:r w:rsidR="001809F7" w:rsidRPr="00D66844">
        <w:t>What symbol would make the following true?  (12+9) + 8 _______ 12 + (9 + 8)</w:t>
      </w:r>
    </w:p>
    <w:p w:rsidR="001809F7" w:rsidRDefault="001809F7" w:rsidP="001809F7"/>
    <w:p w:rsidR="00074094" w:rsidRDefault="00074094" w:rsidP="001809F7"/>
    <w:p w:rsidR="00074094" w:rsidRPr="00D66844" w:rsidRDefault="00074094" w:rsidP="001809F7"/>
    <w:p w:rsidR="001809F7" w:rsidRPr="00D66844" w:rsidRDefault="001809F7" w:rsidP="001809F7">
      <w:r w:rsidRPr="00D66844">
        <w:t>5.  Simplify each expression.</w:t>
      </w:r>
    </w:p>
    <w:p w:rsidR="001809F7" w:rsidRPr="00074094" w:rsidRDefault="001809F7" w:rsidP="001809F7">
      <w:pPr>
        <w:rPr>
          <w:sz w:val="12"/>
        </w:rPr>
      </w:pPr>
    </w:p>
    <w:p w:rsidR="001809F7" w:rsidRPr="00D66844" w:rsidRDefault="00074094" w:rsidP="00074094">
      <w:pPr>
        <w:pStyle w:val="ListParagraph"/>
        <w:numPr>
          <w:ilvl w:val="0"/>
          <w:numId w:val="5"/>
        </w:numPr>
      </w:pPr>
      <w:r>
        <w:t xml:space="preserve"> </w:t>
      </w:r>
      <w:r w:rsidR="001809F7" w:rsidRPr="00D66844">
        <w:t>(</w:t>
      </w:r>
      <w:r>
        <w:t>2x)(2y)(2z) = _______________</w:t>
      </w:r>
      <w:r>
        <w:tab/>
      </w:r>
      <w:r>
        <w:tab/>
        <w:t xml:space="preserve">b.)  </w:t>
      </w:r>
      <w:r w:rsidR="001809F7" w:rsidRPr="00D66844">
        <w:t>2(xyz) = _____________</w:t>
      </w:r>
    </w:p>
    <w:p w:rsidR="00074094" w:rsidRPr="00D66844" w:rsidRDefault="00074094" w:rsidP="001809F7"/>
    <w:p w:rsidR="001809F7" w:rsidRPr="00D66844" w:rsidRDefault="001809F7" w:rsidP="001809F7">
      <w:r w:rsidRPr="00D66844">
        <w:t>6. Find the value of each expression.</w:t>
      </w:r>
    </w:p>
    <w:p w:rsidR="001809F7" w:rsidRPr="00074094" w:rsidRDefault="001809F7" w:rsidP="001809F7">
      <w:pPr>
        <w:rPr>
          <w:sz w:val="12"/>
        </w:rPr>
      </w:pPr>
    </w:p>
    <w:p w:rsidR="001809F7" w:rsidRPr="00D66844" w:rsidRDefault="00074094" w:rsidP="00074094">
      <w:r>
        <w:t xml:space="preserve">     a.)</w:t>
      </w:r>
      <w:r w:rsidR="001809F7" w:rsidRPr="00D66844">
        <w:t>│5 │ - │-2│</w:t>
      </w:r>
      <w:r>
        <w:tab/>
      </w:r>
      <w:r>
        <w:tab/>
      </w:r>
      <w:r>
        <w:tab/>
      </w:r>
      <w:r>
        <w:tab/>
        <w:t xml:space="preserve">b.)  </w:t>
      </w:r>
      <w:r w:rsidR="001809F7" w:rsidRPr="00D66844">
        <w:t xml:space="preserve">4 </w:t>
      </w:r>
      <w:r w:rsidR="001809F7" w:rsidRPr="00D66844">
        <w:rPr>
          <w:b/>
          <w:bCs/>
        </w:rPr>
        <w:t>∙</w:t>
      </w:r>
      <w:r w:rsidR="001809F7" w:rsidRPr="00D66844">
        <w:t xml:space="preserve"> │-3│</w:t>
      </w:r>
      <w:r>
        <w:tab/>
      </w:r>
      <w:r>
        <w:tab/>
      </w:r>
      <w:r>
        <w:tab/>
      </w:r>
      <w:r>
        <w:tab/>
        <w:t xml:space="preserve">c.) </w:t>
      </w:r>
      <w:r w:rsidR="001809F7" w:rsidRPr="00D66844">
        <w:t>5[x</w:t>
      </w:r>
      <w:r w:rsidR="001809F7" w:rsidRPr="00D66844">
        <w:rPr>
          <w:b/>
          <w:bCs/>
        </w:rPr>
        <w:t>∙</w:t>
      </w:r>
      <w:r w:rsidR="001809F7" w:rsidRPr="00D66844">
        <w:rPr>
          <w:bCs/>
        </w:rPr>
        <w:t>(-2)]</w:t>
      </w:r>
    </w:p>
    <w:p w:rsidR="001809F7" w:rsidRPr="00D66844" w:rsidRDefault="001809F7" w:rsidP="001809F7"/>
    <w:p w:rsidR="001809F7" w:rsidRPr="00D66844" w:rsidRDefault="00074094" w:rsidP="001809F7">
      <w:r>
        <w:br w:type="column"/>
      </w:r>
      <w:r w:rsidR="001809F7" w:rsidRPr="00D66844">
        <w:lastRenderedPageBreak/>
        <w:t>7.  Identify the property used in each step.</w:t>
      </w:r>
    </w:p>
    <w:p w:rsidR="001809F7" w:rsidRPr="00D66844" w:rsidRDefault="001809F7" w:rsidP="001809F7"/>
    <w:p w:rsidR="001809F7" w:rsidRPr="00D66844" w:rsidRDefault="00074094" w:rsidP="001809F7">
      <w:r>
        <w:t xml:space="preserve">     </w:t>
      </w:r>
      <w:r w:rsidR="001809F7" w:rsidRPr="00D66844">
        <w:t>a)</w:t>
      </w:r>
      <w:r>
        <w:t xml:space="preserve"> </w:t>
      </w:r>
      <w:r w:rsidR="001809F7" w:rsidRPr="00D66844">
        <w:t xml:space="preserve">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+3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(3x)</m:t>
        </m:r>
      </m:oMath>
      <w:r>
        <w:tab/>
      </w:r>
      <w:r w:rsidR="001809F7"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  <w:t xml:space="preserve">     =</w:t>
      </w:r>
      <w:r w:rsidR="00074094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1+(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3)∙x</m:t>
        </m:r>
      </m:oMath>
      <w:r w:rsidR="00074094">
        <w:tab/>
      </w:r>
      <w:r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  <w:t xml:space="preserve">     =</w:t>
      </w:r>
      <w:r w:rsidR="00074094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1+1∙x</m:t>
        </m:r>
      </m:oMath>
      <w:r w:rsidR="00074094">
        <w:tab/>
      </w:r>
      <w:r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  <w:t xml:space="preserve">     =</w:t>
      </w:r>
      <w:r w:rsidR="00074094">
        <w:t xml:space="preserve"> </w:t>
      </w:r>
      <w:r w:rsidRPr="00D66844">
        <w:rPr>
          <w:position w:val="-24"/>
        </w:rPr>
        <w:object w:dxaOrig="560" w:dyaOrig="620">
          <v:shape id="_x0000_i1030" type="#_x0000_t75" style="width:28pt;height:31pt" o:ole="">
            <v:imagedata r:id="rId16" o:title=""/>
          </v:shape>
          <o:OLEObject Type="Embed" ProgID="Equation.DSMT4" ShapeID="_x0000_i1030" DrawAspect="Content" ObjectID="_1597840728" r:id="rId17"/>
        </w:object>
      </w:r>
      <w:r w:rsidRPr="00D66844">
        <w:tab/>
      </w:r>
      <w:r w:rsidRPr="00D66844">
        <w:tab/>
        <w:t>__________________________</w:t>
      </w:r>
    </w:p>
    <w:p w:rsidR="001809F7" w:rsidRPr="00D66844" w:rsidRDefault="001809F7" w:rsidP="001809F7"/>
    <w:p w:rsidR="001809F7" w:rsidRPr="00D66844" w:rsidRDefault="001809F7" w:rsidP="001809F7"/>
    <w:p w:rsidR="001809F7" w:rsidRPr="00D66844" w:rsidRDefault="0064668D" w:rsidP="001809F7">
      <w:r>
        <w:t xml:space="preserve">     </w:t>
      </w:r>
      <w:r w:rsidR="001809F7" w:rsidRPr="00D66844">
        <w:t>b)  5</w:t>
      </w:r>
      <w:r>
        <w:t xml:space="preserve"> + 2(x + 1) = 5 + (2x + 2· 1)</w:t>
      </w:r>
      <w:r>
        <w:tab/>
      </w:r>
      <w:r w:rsidR="001809F7"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</w:r>
      <w:r w:rsidR="0064668D">
        <w:t xml:space="preserve">      = 5 + (2x + 2)</w:t>
      </w:r>
      <w:r w:rsidR="0064668D">
        <w:tab/>
      </w:r>
      <w:r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</w:r>
      <w:r w:rsidR="0064668D">
        <w:t xml:space="preserve">      </w:t>
      </w:r>
      <w:r w:rsidRPr="00D66844">
        <w:t xml:space="preserve">= 5 + (2 + 2x) </w:t>
      </w:r>
      <w:r w:rsidRPr="00D66844">
        <w:tab/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</w:r>
      <w:r w:rsidR="0064668D">
        <w:t xml:space="preserve">      = (5 + 2) + 2x</w:t>
      </w:r>
      <w:r w:rsidR="0064668D">
        <w:tab/>
      </w:r>
      <w:r w:rsidRPr="00D66844">
        <w:t>__________________________</w:t>
      </w:r>
    </w:p>
    <w:p w:rsidR="001809F7" w:rsidRPr="00D66844" w:rsidRDefault="001809F7" w:rsidP="001809F7"/>
    <w:p w:rsidR="001809F7" w:rsidRPr="00D66844" w:rsidRDefault="001809F7" w:rsidP="001809F7">
      <w:r w:rsidRPr="00D66844">
        <w:tab/>
      </w:r>
      <w:r w:rsidRPr="00D66844">
        <w:tab/>
      </w:r>
      <w:r w:rsidR="0064668D">
        <w:t xml:space="preserve">      </w:t>
      </w:r>
      <w:r w:rsidRPr="00D66844">
        <w:t>= 7 + 2x</w:t>
      </w:r>
      <w:r w:rsidRPr="00D66844">
        <w:tab/>
      </w:r>
      <w:r w:rsidRPr="00D66844">
        <w:tab/>
      </w:r>
      <w:r w:rsidRPr="00D66844">
        <w:tab/>
        <w:t>substitution</w:t>
      </w:r>
    </w:p>
    <w:p w:rsidR="001809F7" w:rsidRPr="00D66844" w:rsidRDefault="001809F7" w:rsidP="001809F7"/>
    <w:p w:rsidR="001809F7" w:rsidRPr="00D66844" w:rsidRDefault="001809F7" w:rsidP="001809F7"/>
    <w:p w:rsidR="001809F7" w:rsidRPr="00D66844" w:rsidRDefault="001809F7" w:rsidP="001809F7">
      <w:r w:rsidRPr="00D66844">
        <w:t>8. Simplify each expression.</w:t>
      </w:r>
    </w:p>
    <w:p w:rsidR="001809F7" w:rsidRPr="0064668D" w:rsidRDefault="001809F7" w:rsidP="001809F7">
      <w:pPr>
        <w:rPr>
          <w:sz w:val="12"/>
        </w:rPr>
      </w:pPr>
    </w:p>
    <w:p w:rsidR="001809F7" w:rsidRPr="00D66844" w:rsidRDefault="00E96E05" w:rsidP="001809F7">
      <w:r>
        <w:t xml:space="preserve">     </w:t>
      </w:r>
      <w:r w:rsidR="001809F7" w:rsidRPr="00D66844">
        <w:t>a</w:t>
      </w:r>
      <w:r>
        <w:t>.)</w:t>
      </w:r>
      <w:r w:rsidR="001809F7" w:rsidRPr="00D66844">
        <w:t xml:space="preserve"> 3 </w:t>
      </w:r>
      <w:r w:rsidR="001809F7" w:rsidRPr="00D66844">
        <w:rPr>
          <w:b/>
          <w:bCs/>
        </w:rPr>
        <w:t>∙</w:t>
      </w:r>
      <w:r w:rsidR="001809F7" w:rsidRPr="00D66844">
        <w:t xml:space="preserve"> (8 + 4) </w:t>
      </w:r>
      <w:r w:rsidR="001809F7" w:rsidRPr="00D66844">
        <w:rPr>
          <w:b/>
          <w:bCs/>
        </w:rPr>
        <w:t xml:space="preserve">∙ </w:t>
      </w:r>
      <w:r w:rsidR="001809F7" w:rsidRPr="00D66844">
        <w:t>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) </w:t>
      </w:r>
      <w:r w:rsidR="001809F7" w:rsidRPr="00D66844">
        <w:t xml:space="preserve">  </w:t>
      </w:r>
      <w:r w:rsidR="001809F7" w:rsidRPr="00D66844">
        <w:rPr>
          <w:u w:val="single"/>
        </w:rPr>
        <w:t>2</w:t>
      </w:r>
      <w:r w:rsidR="001809F7" w:rsidRPr="00D66844">
        <w:rPr>
          <w:u w:val="single"/>
          <w:vertAlign w:val="superscript"/>
        </w:rPr>
        <w:t>3</w:t>
      </w:r>
      <w:r w:rsidR="001809F7" w:rsidRPr="00D66844">
        <w:rPr>
          <w:u w:val="single"/>
        </w:rPr>
        <w:t xml:space="preserve"> + 1</w:t>
      </w:r>
    </w:p>
    <w:p w:rsidR="001809F7" w:rsidRPr="00D66844" w:rsidRDefault="001809F7" w:rsidP="001809F7">
      <w:r w:rsidRPr="00D66844">
        <w:t xml:space="preserve">     </w:t>
      </w:r>
      <w:r w:rsidR="00E96E05">
        <w:t xml:space="preserve">                                                                                                              </w:t>
      </w:r>
      <w:r w:rsidRPr="00D66844">
        <w:t>2</w:t>
      </w:r>
      <w:r w:rsidRPr="00D66844">
        <w:rPr>
          <w:vertAlign w:val="superscript"/>
        </w:rPr>
        <w:t>2</w:t>
      </w:r>
      <w:r w:rsidRPr="00D66844">
        <w:t xml:space="preserve"> – 1 </w:t>
      </w:r>
    </w:p>
    <w:p w:rsidR="001809F7" w:rsidRPr="00D66844" w:rsidRDefault="001809F7" w:rsidP="001809F7"/>
    <w:p w:rsidR="001809F7" w:rsidRPr="00D66844" w:rsidRDefault="001809F7" w:rsidP="001809F7"/>
    <w:p w:rsidR="001809F7" w:rsidRDefault="001809F7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E96E05" w:rsidRDefault="00E96E05" w:rsidP="001809F7"/>
    <w:p w:rsidR="00E96E05" w:rsidRPr="00D66844" w:rsidRDefault="00E96E05" w:rsidP="001809F7"/>
    <w:p w:rsidR="001809F7" w:rsidRPr="00D66844" w:rsidRDefault="001809F7" w:rsidP="001809F7"/>
    <w:p w:rsidR="001809F7" w:rsidRPr="00D66844" w:rsidRDefault="00E96E05" w:rsidP="001809F7">
      <w:pPr>
        <w:rPr>
          <w:sz w:val="28"/>
          <w:szCs w:val="28"/>
        </w:rPr>
      </w:pPr>
      <w:r>
        <w:t xml:space="preserve">     </w:t>
      </w:r>
      <w:r w:rsidR="001809F7" w:rsidRPr="00D66844">
        <w:t>c</w:t>
      </w:r>
      <w:r>
        <w:t xml:space="preserve">.) </w:t>
      </w:r>
      <w:r w:rsidR="001809F7" w:rsidRPr="00D66844">
        <w:t xml:space="preserve">32 </w:t>
      </w:r>
      <w:r w:rsidR="001809F7" w:rsidRPr="00D66844">
        <w:rPr>
          <w:b/>
          <w:bCs/>
        </w:rPr>
        <w:t xml:space="preserve">-  </w:t>
      </w:r>
      <w:r w:rsidR="001809F7" w:rsidRPr="00D66844">
        <w:t>4</w:t>
      </w:r>
      <w:r w:rsidR="001809F7" w:rsidRPr="00D66844">
        <w:rPr>
          <w:vertAlign w:val="superscript"/>
        </w:rPr>
        <w:t>2</w:t>
      </w:r>
      <w:r w:rsidR="001809F7" w:rsidRPr="00D66844">
        <w:t xml:space="preserve"> + 3(3</w:t>
      </w:r>
      <w:r w:rsidR="001809F7" w:rsidRPr="00D66844">
        <w:rPr>
          <w:vertAlign w:val="superscript"/>
        </w:rPr>
        <w:t>2</w:t>
      </w:r>
      <w:r w:rsidR="001809F7" w:rsidRPr="00D66844">
        <w:t xml:space="preserve"> – 1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) </w:t>
      </w:r>
      <w:r w:rsidR="001809F7" w:rsidRPr="00D66844"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∙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</m:e>
        </m:d>
      </m:oMath>
    </w:p>
    <w:p w:rsidR="001809F7" w:rsidRPr="00D66844" w:rsidRDefault="001809F7" w:rsidP="001809F7">
      <w:pPr>
        <w:rPr>
          <w:sz w:val="28"/>
          <w:szCs w:val="28"/>
        </w:rPr>
      </w:pPr>
    </w:p>
    <w:p w:rsidR="001809F7" w:rsidRPr="00D66844" w:rsidRDefault="001809F7" w:rsidP="001809F7"/>
    <w:p w:rsidR="001809F7" w:rsidRPr="00D66844" w:rsidRDefault="001809F7" w:rsidP="001809F7"/>
    <w:p w:rsidR="001809F7" w:rsidRPr="00C649DB" w:rsidRDefault="00C649DB" w:rsidP="001809F7">
      <w:r>
        <w:br w:type="column"/>
      </w:r>
      <w:r w:rsidR="001809F7" w:rsidRPr="00D66844">
        <w:lastRenderedPageBreak/>
        <w:t xml:space="preserve">9. Evaluate the expression if x = 3, y = 4, and z = -2.    </w:t>
      </w:r>
    </w:p>
    <w:p w:rsidR="001809F7" w:rsidRPr="00D66844" w:rsidRDefault="00C649DB" w:rsidP="00C649DB">
      <w:r>
        <w:t xml:space="preserve">     a.) </w:t>
      </w:r>
      <w:r w:rsidR="001809F7" w:rsidRPr="00D66844">
        <w:t>2x</w:t>
      </w:r>
      <w:r w:rsidR="001809F7" w:rsidRPr="00C649DB">
        <w:rPr>
          <w:vertAlign w:val="superscript"/>
        </w:rPr>
        <w:t>2</w:t>
      </w:r>
      <w:r w:rsidR="001809F7" w:rsidRPr="00D66844">
        <w:t xml:space="preserve"> + x – 2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)  </w:t>
      </w:r>
      <w:r w:rsidR="001809F7" w:rsidRPr="00D66844">
        <w:rPr>
          <w:position w:val="-28"/>
        </w:rPr>
        <w:object w:dxaOrig="460" w:dyaOrig="660">
          <v:shape id="_x0000_i1251" type="#_x0000_t75" style="width:23pt;height:33pt" o:ole="">
            <v:imagedata r:id="rId18" o:title=""/>
          </v:shape>
          <o:OLEObject Type="Embed" ProgID="Equation.DSMT4" ShapeID="_x0000_i1251" DrawAspect="Content" ObjectID="_1597840729" r:id="rId19"/>
        </w:object>
      </w:r>
    </w:p>
    <w:p w:rsidR="001809F7" w:rsidRPr="00D66844" w:rsidRDefault="001809F7" w:rsidP="001809F7"/>
    <w:p w:rsidR="001809F7" w:rsidRDefault="001809F7" w:rsidP="001809F7"/>
    <w:p w:rsidR="00C649DB" w:rsidRDefault="00C649DB" w:rsidP="001809F7"/>
    <w:p w:rsidR="00C649DB" w:rsidRDefault="00C649DB" w:rsidP="001809F7"/>
    <w:p w:rsidR="00C649DB" w:rsidRPr="00D66844" w:rsidRDefault="00C649DB" w:rsidP="001809F7"/>
    <w:p w:rsidR="001809F7" w:rsidRPr="00D66844" w:rsidRDefault="001809F7" w:rsidP="001809F7"/>
    <w:p w:rsidR="001809F7" w:rsidRPr="00D66844" w:rsidRDefault="001809F7" w:rsidP="001809F7">
      <w:r w:rsidRPr="00D66844">
        <w:t>10. Simplify.</w:t>
      </w:r>
    </w:p>
    <w:p w:rsidR="001809F7" w:rsidRPr="00C649DB" w:rsidRDefault="001809F7" w:rsidP="001809F7">
      <w:pPr>
        <w:rPr>
          <w:sz w:val="12"/>
        </w:rPr>
      </w:pPr>
    </w:p>
    <w:p w:rsidR="001809F7" w:rsidRPr="00D66844" w:rsidRDefault="00C649DB" w:rsidP="001809F7">
      <w:r>
        <w:t xml:space="preserve">     </w:t>
      </w:r>
      <w:r w:rsidR="001809F7" w:rsidRPr="00D66844">
        <w:t>a</w:t>
      </w:r>
      <w:r>
        <w:t>.</w:t>
      </w:r>
      <w:r w:rsidR="00E96903">
        <w:t xml:space="preserve">) </w:t>
      </w:r>
      <w:bookmarkStart w:id="0" w:name="_GoBack"/>
      <w:bookmarkEnd w:id="0"/>
      <w:r w:rsidR="001809F7" w:rsidRPr="00D66844">
        <w:t>5 – (2 – 9) – (4 – 11)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) </w:t>
      </w:r>
      <w:r w:rsidR="001809F7" w:rsidRPr="00D66844">
        <w:t>4(3 – y) + 2(1 – y)</w:t>
      </w:r>
    </w:p>
    <w:p w:rsidR="001809F7" w:rsidRDefault="001809F7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Pr="00D66844" w:rsidRDefault="00C649DB" w:rsidP="001809F7"/>
    <w:p w:rsidR="001809F7" w:rsidRPr="00D66844" w:rsidRDefault="001809F7" w:rsidP="001809F7"/>
    <w:p w:rsidR="001809F7" w:rsidRPr="00D66844" w:rsidRDefault="001809F7" w:rsidP="001809F7">
      <w:r w:rsidRPr="00D66844">
        <w:t>11. Simplify.</w:t>
      </w:r>
    </w:p>
    <w:p w:rsidR="001809F7" w:rsidRPr="00C649DB" w:rsidRDefault="001809F7" w:rsidP="001809F7">
      <w:pPr>
        <w:rPr>
          <w:sz w:val="12"/>
        </w:rPr>
      </w:pPr>
    </w:p>
    <w:p w:rsidR="001809F7" w:rsidRPr="00D66844" w:rsidRDefault="00C649DB" w:rsidP="00C649DB">
      <w:r>
        <w:t xml:space="preserve">     a.)  </w:t>
      </w:r>
      <w:r w:rsidR="001809F7" w:rsidRPr="00D66844">
        <w:rPr>
          <w:position w:val="-28"/>
        </w:rPr>
        <w:object w:dxaOrig="2180" w:dyaOrig="680">
          <v:shape id="_x0000_i1257" type="#_x0000_t75" style="width:109pt;height:34pt" o:ole="">
            <v:imagedata r:id="rId20" o:title=""/>
          </v:shape>
          <o:OLEObject Type="Embed" ProgID="Equation.DSMT4" ShapeID="_x0000_i1257" DrawAspect="Content" ObjectID="_1597840730" r:id="rId2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b.)  </w:t>
      </w:r>
      <w:r w:rsidR="001809F7" w:rsidRPr="00D66844">
        <w:t>4(x – y) – (x – y)</w:t>
      </w:r>
    </w:p>
    <w:p w:rsidR="001809F7" w:rsidRPr="00D66844" w:rsidRDefault="001809F7" w:rsidP="001809F7"/>
    <w:p w:rsidR="001809F7" w:rsidRDefault="001809F7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Pr="00D66844" w:rsidRDefault="00C649DB" w:rsidP="001809F7"/>
    <w:p w:rsidR="001809F7" w:rsidRPr="00C649DB" w:rsidRDefault="00C649DB" w:rsidP="00C649DB">
      <w:pPr>
        <w:rPr>
          <w:sz w:val="28"/>
          <w:szCs w:val="28"/>
        </w:rPr>
      </w:pPr>
      <w:r>
        <w:t xml:space="preserve">     c.) </w:t>
      </w:r>
      <w:r w:rsidR="001809F7" w:rsidRPr="00D66844">
        <w:rPr>
          <w:position w:val="-10"/>
        </w:rPr>
        <w:object w:dxaOrig="2220" w:dyaOrig="360">
          <v:shape id="_x0000_i1264" type="#_x0000_t75" style="width:111pt;height:18pt" o:ole="">
            <v:imagedata r:id="rId22" o:title=""/>
          </v:shape>
          <o:OLEObject Type="Embed" ProgID="Equation.DSMT4" ShapeID="_x0000_i1264" DrawAspect="Content" ObjectID="_1597840731" r:id="rId2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.)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-5+10</m:t>
            </m:r>
          </m:den>
        </m:f>
      </m:oMath>
    </w:p>
    <w:p w:rsidR="001809F7" w:rsidRPr="00D66844" w:rsidRDefault="001809F7" w:rsidP="001809F7"/>
    <w:p w:rsidR="00364A4C" w:rsidRDefault="00364A4C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Default="00C649DB" w:rsidP="001809F7"/>
    <w:p w:rsidR="00C649DB" w:rsidRPr="00D66844" w:rsidRDefault="00C649DB" w:rsidP="001809F7"/>
    <w:p w:rsidR="00364A4C" w:rsidRPr="00D66844" w:rsidRDefault="00364A4C" w:rsidP="00364A4C">
      <w:pPr>
        <w:rPr>
          <w:rFonts w:eastAsiaTheme="minorEastAsia"/>
        </w:rPr>
      </w:pPr>
      <w:r w:rsidRPr="00D66844">
        <w:rPr>
          <w:rFonts w:eastAsiaTheme="minorEastAsia"/>
        </w:rPr>
        <w:t>13. Simplify</w:t>
      </w:r>
    </w:p>
    <w:p w:rsidR="00364A4C" w:rsidRPr="00C649DB" w:rsidRDefault="00364A4C" w:rsidP="00364A4C">
      <w:pPr>
        <w:rPr>
          <w:rFonts w:eastAsiaTheme="minorEastAsia"/>
          <w:sz w:val="12"/>
        </w:rPr>
      </w:pPr>
    </w:p>
    <w:p w:rsidR="00364A4C" w:rsidRPr="00D66844" w:rsidRDefault="00C649DB" w:rsidP="00364A4C">
      <w:pPr>
        <w:rPr>
          <w:rFonts w:eastAsiaTheme="minorEastAsia"/>
          <w:sz w:val="32"/>
          <w:szCs w:val="32"/>
        </w:rPr>
      </w:pPr>
      <w:r>
        <w:rPr>
          <w:rFonts w:eastAsiaTheme="minorEastAsia"/>
        </w:rPr>
        <w:t xml:space="preserve">     </w:t>
      </w:r>
      <w:r w:rsidR="00364A4C" w:rsidRPr="00D66844">
        <w:rPr>
          <w:rFonts w:eastAsiaTheme="minorEastAsia"/>
        </w:rPr>
        <w:t>a</w:t>
      </w:r>
      <w:r>
        <w:rPr>
          <w:rFonts w:eastAsiaTheme="minorEastAsia"/>
        </w:rPr>
        <w:t>.</w:t>
      </w:r>
      <w:r w:rsidR="00364A4C" w:rsidRPr="00D66844">
        <w:rPr>
          <w:rFonts w:eastAsiaTheme="minorEastAsia"/>
        </w:rPr>
        <w:t xml:space="preserve">)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3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32"/>
                <w:szCs w:val="32"/>
              </w:rPr>
              <m:t>+15c-5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5</m:t>
            </m:r>
          </m:den>
        </m:f>
      </m:oMath>
      <w:r w:rsidR="00364A4C" w:rsidRPr="00D66844"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  <w:sz w:val="32"/>
          <w:szCs w:val="32"/>
        </w:rPr>
        <w:tab/>
      </w:r>
      <w:r>
        <w:rPr>
          <w:rFonts w:eastAsiaTheme="minorEastAsia"/>
          <w:sz w:val="32"/>
          <w:szCs w:val="32"/>
        </w:rPr>
        <w:tab/>
      </w:r>
      <w:r w:rsidR="00364A4C" w:rsidRPr="00D66844">
        <w:rPr>
          <w:rFonts w:eastAsiaTheme="minorEastAsia"/>
        </w:rPr>
        <w:t>b</w:t>
      </w:r>
      <w:r>
        <w:rPr>
          <w:rFonts w:eastAsiaTheme="minorEastAsia"/>
        </w:rPr>
        <w:t>.</w:t>
      </w:r>
      <w:r w:rsidR="00364A4C" w:rsidRPr="00D66844">
        <w:rPr>
          <w:rFonts w:eastAsiaTheme="minorEastAsia"/>
          <w:sz w:val="32"/>
          <w:szCs w:val="32"/>
        </w:rPr>
        <w:t xml:space="preserve">)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-24∙2÷6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(-2)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sup>
            </m:sSup>
          </m:den>
        </m:f>
      </m:oMath>
    </w:p>
    <w:p w:rsidR="001809F7" w:rsidRPr="00D66844" w:rsidRDefault="001809F7" w:rsidP="001809F7"/>
    <w:sectPr w:rsidR="001809F7" w:rsidRPr="00D66844" w:rsidSect="00F15229">
      <w:pgSz w:w="12240" w:h="15840"/>
      <w:pgMar w:top="576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F26D9A"/>
    <w:multiLevelType w:val="hybridMultilevel"/>
    <w:tmpl w:val="AE522CEC"/>
    <w:lvl w:ilvl="0" w:tplc="BCBE65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CA11BCE"/>
    <w:multiLevelType w:val="hybridMultilevel"/>
    <w:tmpl w:val="ED5478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F97057"/>
    <w:multiLevelType w:val="hybridMultilevel"/>
    <w:tmpl w:val="B628C6B4"/>
    <w:lvl w:ilvl="0" w:tplc="3EE65B94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1E5302"/>
    <w:multiLevelType w:val="hybridMultilevel"/>
    <w:tmpl w:val="C58ACA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1550365"/>
    <w:multiLevelType w:val="hybridMultilevel"/>
    <w:tmpl w:val="554800A8"/>
    <w:lvl w:ilvl="0" w:tplc="9306F52C">
      <w:start w:val="1"/>
      <w:numFmt w:val="lowerLetter"/>
      <w:lvlText w:val="%1.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 w15:restartNumberingAfterBreak="0">
    <w:nsid w:val="43C774A5"/>
    <w:multiLevelType w:val="hybridMultilevel"/>
    <w:tmpl w:val="1D163096"/>
    <w:lvl w:ilvl="0" w:tplc="6A1AE3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1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4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9F7"/>
    <w:rsid w:val="00074094"/>
    <w:rsid w:val="001809F7"/>
    <w:rsid w:val="00364A4C"/>
    <w:rsid w:val="005B7B68"/>
    <w:rsid w:val="0064668D"/>
    <w:rsid w:val="00B06A3D"/>
    <w:rsid w:val="00C649DB"/>
    <w:rsid w:val="00CB1957"/>
    <w:rsid w:val="00D66844"/>
    <w:rsid w:val="00D84A89"/>
    <w:rsid w:val="00E96903"/>
    <w:rsid w:val="00E96E05"/>
    <w:rsid w:val="00F152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21307590"/>
  <w15:chartTrackingRefBased/>
  <w15:docId w15:val="{AF74C7E8-E601-4F4C-A5B6-D1873F0158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09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809F7"/>
    <w:rPr>
      <w:color w:val="808080"/>
    </w:rPr>
  </w:style>
  <w:style w:type="paragraph" w:styleId="ListParagraph">
    <w:name w:val="List Paragraph"/>
    <w:basedOn w:val="Normal"/>
    <w:uiPriority w:val="34"/>
    <w:qFormat/>
    <w:rsid w:val="001809F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690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690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B0909D-C0D8-4F31-AD76-E03A931FE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371</Words>
  <Characters>212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Tilus, Lynne M</cp:lastModifiedBy>
  <cp:revision>9</cp:revision>
  <cp:lastPrinted>2018-09-07T20:47:00Z</cp:lastPrinted>
  <dcterms:created xsi:type="dcterms:W3CDTF">2018-09-07T20:35:00Z</dcterms:created>
  <dcterms:modified xsi:type="dcterms:W3CDTF">2018-09-07T20:51:00Z</dcterms:modified>
</cp:coreProperties>
</file>